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FFC5D60" w14:textId="77777777" w:rsidR="006E1C5A" w:rsidRPr="0022488A" w:rsidRDefault="00300962" w:rsidP="001E6EE3">
      <w:pPr>
        <w:ind w:left="-360" w:right="-540"/>
        <w:jc w:val="center"/>
        <w:rPr>
          <w:rFonts w:ascii="Arial" w:hAnsi="Arial" w:cs="Arial"/>
          <w:b/>
          <w:color w:val="000000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017DDF2B" wp14:editId="54E72C4B">
            <wp:simplePos x="0" y="0"/>
            <wp:positionH relativeFrom="column">
              <wp:posOffset>5114925</wp:posOffset>
            </wp:positionH>
            <wp:positionV relativeFrom="paragraph">
              <wp:posOffset>-72390</wp:posOffset>
            </wp:positionV>
            <wp:extent cx="1494155" cy="901065"/>
            <wp:effectExtent l="0" t="0" r="0" b="0"/>
            <wp:wrapNone/>
            <wp:docPr id="3" name="Picture 3" descr="skittles_taste_the_rainbow_by_hzmeow-d384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kittles_taste_the_rainbow_by_hzmeow-d38400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155" cy="901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3BE2">
        <w:rPr>
          <w:noProof/>
        </w:rPr>
        <w:drawing>
          <wp:anchor distT="0" distB="0" distL="114300" distR="114300" simplePos="0" relativeHeight="251657216" behindDoc="1" locked="0" layoutInCell="1" allowOverlap="1" wp14:anchorId="439B1183" wp14:editId="2EFBB2D8">
            <wp:simplePos x="0" y="0"/>
            <wp:positionH relativeFrom="column">
              <wp:posOffset>-457200</wp:posOffset>
            </wp:positionH>
            <wp:positionV relativeFrom="paragraph">
              <wp:posOffset>-72390</wp:posOffset>
            </wp:positionV>
            <wp:extent cx="1494155" cy="901065"/>
            <wp:effectExtent l="0" t="0" r="0" b="0"/>
            <wp:wrapNone/>
            <wp:docPr id="2" name="Picture 2" descr="skittles_taste_the_rainbow_by_hzmeow-d384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kittles_taste_the_rainbow_by_hzmeow-d38400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155" cy="901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1C5A" w:rsidRPr="0022488A">
        <w:rPr>
          <w:rFonts w:ascii="Arial" w:hAnsi="Arial" w:cs="Arial"/>
          <w:b/>
          <w:color w:val="000000"/>
          <w:sz w:val="32"/>
          <w:szCs w:val="32"/>
        </w:rPr>
        <w:t xml:space="preserve"> </w:t>
      </w:r>
      <w:r w:rsidR="005312F8">
        <w:rPr>
          <w:rFonts w:ascii="Arial" w:hAnsi="Arial" w:cs="Arial"/>
          <w:b/>
          <w:color w:val="000000"/>
          <w:sz w:val="32"/>
          <w:szCs w:val="32"/>
        </w:rPr>
        <w:t>Can You Taste the R</w:t>
      </w:r>
      <w:r w:rsidR="006E1C5A">
        <w:rPr>
          <w:rFonts w:ascii="Arial" w:hAnsi="Arial" w:cs="Arial"/>
          <w:b/>
          <w:color w:val="000000"/>
          <w:sz w:val="32"/>
          <w:szCs w:val="32"/>
        </w:rPr>
        <w:t>ainbow?</w:t>
      </w:r>
      <w:r w:rsidR="006E1C5A" w:rsidRPr="0022488A">
        <w:rPr>
          <w:rFonts w:ascii="Arial" w:hAnsi="Arial" w:cs="Arial"/>
          <w:b/>
          <w:color w:val="000000"/>
          <w:sz w:val="32"/>
          <w:szCs w:val="32"/>
        </w:rPr>
        <w:t xml:space="preserve"> </w:t>
      </w:r>
    </w:p>
    <w:p w14:paraId="2F96DCF4" w14:textId="77777777" w:rsidR="006E1C5A" w:rsidRDefault="00A93BE2" w:rsidP="000E1441">
      <w:pPr>
        <w:rPr>
          <w:rFonts w:ascii="Arial" w:hAnsi="Arial" w:cs="Arial"/>
          <w:b/>
          <w:color w:val="000000"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0908E3A9" wp14:editId="3512800B">
            <wp:simplePos x="0" y="0"/>
            <wp:positionH relativeFrom="column">
              <wp:posOffset>2206625</wp:posOffset>
            </wp:positionH>
            <wp:positionV relativeFrom="paragraph">
              <wp:posOffset>20955</wp:posOffset>
            </wp:positionV>
            <wp:extent cx="1693545" cy="598170"/>
            <wp:effectExtent l="0" t="0" r="0" b="0"/>
            <wp:wrapNone/>
            <wp:docPr id="4" name="Picture 4" descr="latest?cb=20110831130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atest?cb=2011083113072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598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A75581" w14:textId="77777777" w:rsidR="006E1C5A" w:rsidRDefault="006E1C5A" w:rsidP="000E1441">
      <w:pPr>
        <w:rPr>
          <w:rFonts w:ascii="Arial" w:hAnsi="Arial" w:cs="Arial"/>
        </w:rPr>
      </w:pPr>
    </w:p>
    <w:p w14:paraId="3388200A" w14:textId="77777777" w:rsidR="006E1C5A" w:rsidRDefault="006E1C5A" w:rsidP="000E1441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0841E1E0" w14:textId="77777777" w:rsidR="006E1C5A" w:rsidRDefault="00A93BE2" w:rsidP="000E1441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1C701EF" wp14:editId="6AA202CA">
                <wp:simplePos x="0" y="0"/>
                <wp:positionH relativeFrom="column">
                  <wp:posOffset>-228600</wp:posOffset>
                </wp:positionH>
                <wp:positionV relativeFrom="paragraph">
                  <wp:posOffset>126365</wp:posOffset>
                </wp:positionV>
                <wp:extent cx="6330315" cy="459105"/>
                <wp:effectExtent l="0" t="0" r="19685" b="23495"/>
                <wp:wrapNone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30315" cy="459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FB26C2" w14:textId="77777777" w:rsidR="006E1C5A" w:rsidRPr="002F6B0F" w:rsidRDefault="006E1C5A" w:rsidP="00A556B8">
                            <w:pPr>
                              <w:pStyle w:val="ListParagraph"/>
                              <w:ind w:left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Many students claim that they can taste the different colors of Skittles.  Today we will conduct an experiment</w:t>
                            </w:r>
                            <w:r w:rsidR="006664EF"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</w:rPr>
                              <w:t>to see if students really can “taste the rainbow”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C701EF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-18pt;margin-top:9.95pt;width:498.45pt;height:36.1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">
                <v:textbox>
                  <w:txbxContent>
                    <w:p w14:paraId="6CFB26C2" w14:textId="77777777" w:rsidR="006E1C5A" w:rsidRPr="002F6B0F" w:rsidRDefault="006E1C5A" w:rsidP="00A556B8">
                      <w:pPr>
                        <w:pStyle w:val="ListParagraph"/>
                        <w:ind w:left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Many students claim that they can taste the different colors of Skittles.  Today we will conduct an experiment</w:t>
                      </w:r>
                      <w:r w:rsidR="006664EF">
                        <w:rPr>
                          <w:rFonts w:ascii="Arial" w:hAnsi="Arial" w:cs="Arial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</w:rPr>
                        <w:t>to see if students really can “taste the rainbow”.</w:t>
                      </w:r>
                    </w:p>
                  </w:txbxContent>
                </v:textbox>
              </v:shape>
            </w:pict>
          </mc:Fallback>
        </mc:AlternateContent>
      </w:r>
    </w:p>
    <w:p w14:paraId="6282F15D" w14:textId="77777777" w:rsidR="006E1C5A" w:rsidRPr="00501B43" w:rsidRDefault="006E1C5A" w:rsidP="00F46F28">
      <w:pPr>
        <w:rPr>
          <w:rFonts w:ascii="Arial" w:hAnsi="Arial" w:cs="Arial"/>
        </w:rPr>
      </w:pPr>
    </w:p>
    <w:p w14:paraId="54727651" w14:textId="77777777" w:rsidR="005312F8" w:rsidRDefault="005312F8" w:rsidP="005312F8">
      <w:pPr>
        <w:rPr>
          <w:rFonts w:ascii="Arial" w:hAnsi="Arial" w:cs="Arial"/>
          <w:i/>
          <w:color w:val="000000"/>
        </w:rPr>
      </w:pPr>
    </w:p>
    <w:p w14:paraId="4631F318" w14:textId="77777777" w:rsidR="005312F8" w:rsidRDefault="005312F8" w:rsidP="005312F8">
      <w:pPr>
        <w:rPr>
          <w:rFonts w:ascii="Arial" w:hAnsi="Arial" w:cs="Arial"/>
          <w:i/>
          <w:color w:val="000000"/>
        </w:rPr>
      </w:pPr>
    </w:p>
    <w:p w14:paraId="0547A841" w14:textId="21BEB667" w:rsidR="005312F8" w:rsidRDefault="00675DFD" w:rsidP="005312F8">
      <w:pPr>
        <w:ind w:hanging="360"/>
        <w:rPr>
          <w:rFonts w:ascii="Arial" w:hAnsi="Arial" w:cs="Arial"/>
        </w:rPr>
      </w:pPr>
      <w:r>
        <w:rPr>
          <w:rFonts w:ascii="Arial" w:hAnsi="Arial" w:cs="Arial"/>
        </w:rPr>
        <w:t>Working in groups</w:t>
      </w:r>
      <w:bookmarkStart w:id="0" w:name="_GoBack"/>
      <w:bookmarkEnd w:id="0"/>
      <w:r w:rsidR="005312F8">
        <w:rPr>
          <w:rFonts w:ascii="Arial" w:hAnsi="Arial" w:cs="Arial"/>
        </w:rPr>
        <w:t xml:space="preserve">, your team will attempt to “taste” the flavor for a sample of 50 Skittles. </w:t>
      </w:r>
    </w:p>
    <w:p w14:paraId="290E727F" w14:textId="77777777" w:rsidR="005312F8" w:rsidRDefault="005312F8" w:rsidP="005312F8">
      <w:pPr>
        <w:ind w:hanging="360"/>
        <w:rPr>
          <w:rFonts w:ascii="Arial" w:hAnsi="Arial" w:cs="Arial"/>
        </w:rPr>
      </w:pPr>
    </w:p>
    <w:p w14:paraId="2A4B4469" w14:textId="77777777" w:rsidR="005312F8" w:rsidRPr="005312F8" w:rsidRDefault="005312F8" w:rsidP="005312F8">
      <w:pPr>
        <w:ind w:hanging="360"/>
        <w:rPr>
          <w:rFonts w:ascii="Arial" w:hAnsi="Arial" w:cs="Arial"/>
        </w:rPr>
      </w:pPr>
      <w:r>
        <w:rPr>
          <w:rFonts w:ascii="Arial" w:hAnsi="Arial" w:cs="Arial"/>
          <w:b/>
          <w:sz w:val="23"/>
          <w:szCs w:val="23"/>
        </w:rPr>
        <w:t>Collect data:   Number correct: ______   Total:</w:t>
      </w:r>
      <w:r w:rsidRPr="00F46F28">
        <w:rPr>
          <w:rFonts w:ascii="Arial" w:hAnsi="Arial" w:cs="Arial"/>
          <w:b/>
          <w:sz w:val="23"/>
          <w:szCs w:val="23"/>
        </w:rPr>
        <w:t xml:space="preserve"> </w:t>
      </w:r>
      <w:r>
        <w:rPr>
          <w:rFonts w:ascii="Arial" w:hAnsi="Arial" w:cs="Arial"/>
          <w:b/>
          <w:sz w:val="23"/>
          <w:szCs w:val="23"/>
        </w:rPr>
        <w:t>______    Proportion correct: ______</w:t>
      </w:r>
    </w:p>
    <w:p w14:paraId="248C348E" w14:textId="77777777" w:rsidR="006E1C5A" w:rsidRDefault="006E1C5A" w:rsidP="00BF5D4B">
      <w:pPr>
        <w:pStyle w:val="Default"/>
        <w:ind w:hanging="360"/>
        <w:rPr>
          <w:rFonts w:ascii="Arial" w:hAnsi="Arial" w:cs="Arial"/>
          <w:b/>
          <w:sz w:val="23"/>
          <w:szCs w:val="23"/>
        </w:rPr>
      </w:pPr>
    </w:p>
    <w:p w14:paraId="31C8FF35" w14:textId="77777777" w:rsidR="005312F8" w:rsidRDefault="005312F8" w:rsidP="00BF5D4B">
      <w:pPr>
        <w:pStyle w:val="Default"/>
        <w:ind w:hanging="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1. Do your data provide some evidence that your group can taste the rainbow? Why?</w:t>
      </w:r>
    </w:p>
    <w:p w14:paraId="06F36302" w14:textId="77777777" w:rsidR="005312F8" w:rsidRDefault="005312F8" w:rsidP="00BF5D4B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4229F388" w14:textId="77777777" w:rsidR="005312F8" w:rsidRDefault="005312F8" w:rsidP="00BF5D4B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5E707DE6" w14:textId="77777777" w:rsidR="005312F8" w:rsidRDefault="005312F8" w:rsidP="00BF5D4B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1C9AC410" w14:textId="77777777" w:rsidR="005312F8" w:rsidRDefault="005312F8" w:rsidP="005312F8">
      <w:pPr>
        <w:pStyle w:val="Default"/>
        <w:rPr>
          <w:rFonts w:ascii="Arial" w:hAnsi="Arial" w:cs="Arial"/>
          <w:sz w:val="23"/>
          <w:szCs w:val="23"/>
        </w:rPr>
      </w:pPr>
    </w:p>
    <w:p w14:paraId="786055AD" w14:textId="77777777" w:rsidR="005312F8" w:rsidRDefault="005312F8" w:rsidP="00BF5D4B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22C3D313" w14:textId="77777777" w:rsidR="005312F8" w:rsidRPr="005312F8" w:rsidRDefault="005312F8" w:rsidP="005312F8">
      <w:pPr>
        <w:pStyle w:val="Default"/>
        <w:ind w:left="-360"/>
        <w:rPr>
          <w:rFonts w:ascii="Arial" w:hAnsi="Arial" w:cs="Arial"/>
          <w:sz w:val="23"/>
          <w:szCs w:val="23"/>
        </w:rPr>
      </w:pPr>
      <w:r w:rsidRPr="005312F8">
        <w:rPr>
          <w:rFonts w:ascii="Arial" w:hAnsi="Arial" w:cs="Arial"/>
          <w:sz w:val="23"/>
          <w:szCs w:val="23"/>
        </w:rPr>
        <w:t>Mrs. Gallas tried to taste the rainbow for a sample of 50 Skittles and correct</w:t>
      </w:r>
      <w:r>
        <w:rPr>
          <w:rFonts w:ascii="Arial" w:hAnsi="Arial" w:cs="Arial"/>
          <w:sz w:val="23"/>
          <w:szCs w:val="23"/>
        </w:rPr>
        <w:t>ly identified the flavor for 14</w:t>
      </w:r>
      <w:r w:rsidRPr="005312F8">
        <w:rPr>
          <w:rFonts w:ascii="Arial" w:hAnsi="Arial" w:cs="Arial"/>
          <w:sz w:val="23"/>
          <w:szCs w:val="23"/>
        </w:rPr>
        <w:t xml:space="preserve"> of the Skittles (</w:t>
      </w:r>
      <w:r w:rsidRPr="005312F8">
        <w:rPr>
          <w:rFonts w:ascii="Arial" w:hAnsi="Arial" w:cs="Arial"/>
          <w:position w:val="-24"/>
          <w:sz w:val="23"/>
          <w:szCs w:val="23"/>
        </w:rPr>
        <w:object w:dxaOrig="1360" w:dyaOrig="660" w14:anchorId="6451FED5">
          <v:shape id="_x0000_i1026" type="#_x0000_t75" style="width:68.25pt;height:33pt" o:ole="">
            <v:imagedata r:id="rId9" o:title=""/>
          </v:shape>
          <o:OLEObject Type="Embed" ProgID="Equation.DSMT4" ShapeID="_x0000_i1026" DrawAspect="Content" ObjectID="_1602333028" r:id="rId10"/>
        </w:object>
      </w:r>
      <w:r w:rsidRPr="005312F8">
        <w:rPr>
          <w:rFonts w:ascii="Arial" w:hAnsi="Arial" w:cs="Arial"/>
          <w:sz w:val="23"/>
          <w:szCs w:val="23"/>
        </w:rPr>
        <w:t>). While these results do provide some evidence that Mrs. G</w:t>
      </w:r>
      <w:r>
        <w:rPr>
          <w:rFonts w:ascii="Arial" w:hAnsi="Arial" w:cs="Arial"/>
          <w:sz w:val="23"/>
          <w:szCs w:val="23"/>
        </w:rPr>
        <w:t>allas can taste the rainbow (0.28</w:t>
      </w:r>
      <w:r w:rsidRPr="005312F8">
        <w:rPr>
          <w:rFonts w:ascii="Arial" w:hAnsi="Arial" w:cs="Arial"/>
          <w:sz w:val="23"/>
          <w:szCs w:val="23"/>
        </w:rPr>
        <w:t xml:space="preserve"> &gt; 0.20), let’s investigate the possibility that she got these results simply by “guessing” the rainbow. </w:t>
      </w:r>
    </w:p>
    <w:p w14:paraId="4D8531E1" w14:textId="77777777" w:rsidR="005312F8" w:rsidRDefault="005312F8" w:rsidP="005312F8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09D76480" w14:textId="77777777" w:rsidR="005312F8" w:rsidRDefault="005312F8" w:rsidP="005312F8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27373B39" w14:textId="77777777" w:rsidR="005312F8" w:rsidRDefault="005312F8" w:rsidP="005312F8">
      <w:pPr>
        <w:pStyle w:val="Default"/>
        <w:ind w:left="-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2. Recall the previous “Guess the Rainbow” activity. Copy the dotplot that showed the distribution of proportion correct obtained by guessing.</w:t>
      </w:r>
    </w:p>
    <w:p w14:paraId="0CE7C071" w14:textId="77777777" w:rsidR="005312F8" w:rsidRDefault="005312F8" w:rsidP="005312F8">
      <w:pPr>
        <w:pStyle w:val="Default"/>
        <w:rPr>
          <w:rFonts w:ascii="Arial" w:hAnsi="Arial" w:cs="Arial"/>
          <w:sz w:val="23"/>
          <w:szCs w:val="23"/>
        </w:rPr>
      </w:pPr>
    </w:p>
    <w:p w14:paraId="31CE7483" w14:textId="77777777" w:rsidR="005312F8" w:rsidRDefault="005312F8" w:rsidP="005312F8">
      <w:pPr>
        <w:pStyle w:val="Default"/>
        <w:ind w:left="5400" w:firstLine="108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</w:r>
    </w:p>
    <w:p w14:paraId="585887AD" w14:textId="77777777" w:rsidR="005312F8" w:rsidRDefault="005312F8" w:rsidP="005312F8">
      <w:pPr>
        <w:rPr>
          <w:rFonts w:ascii="Arial" w:hAnsi="Arial" w:cs="Arial"/>
        </w:rPr>
      </w:pPr>
    </w:p>
    <w:p w14:paraId="5759D9A1" w14:textId="77777777" w:rsidR="005312F8" w:rsidRDefault="005312F8" w:rsidP="005312F8">
      <w:pPr>
        <w:rPr>
          <w:rFonts w:ascii="Arial" w:hAnsi="Arial" w:cs="Arial"/>
        </w:rPr>
      </w:pPr>
    </w:p>
    <w:p w14:paraId="2CFED0E7" w14:textId="77777777" w:rsidR="005312F8" w:rsidRDefault="005312F8" w:rsidP="005312F8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38AA3075" wp14:editId="7411D4BD">
            <wp:extent cx="6067425" cy="379730"/>
            <wp:effectExtent l="0" t="0" r="3175" b="1270"/>
            <wp:docPr id="10" name="Picture 10" descr="Macintosh HD:Users:lukewilcox:Desktop:Screen Shot 2018-04-18 at 7.51.3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cintosh HD:Users:lukewilcox:Desktop:Screen Shot 2018-04-18 at 7.51.33 AM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A0F879" w14:textId="77777777" w:rsidR="005312F8" w:rsidRDefault="005312F8" w:rsidP="005312F8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Proportion correct</w:t>
      </w:r>
    </w:p>
    <w:p w14:paraId="28690988" w14:textId="77777777" w:rsidR="005312F8" w:rsidRDefault="005312F8" w:rsidP="005312F8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609F7C7F" w14:textId="77777777" w:rsidR="005312F8" w:rsidRDefault="005312F8" w:rsidP="005312F8">
      <w:pPr>
        <w:pStyle w:val="Default"/>
        <w:ind w:left="-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Shape:</w:t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 xml:space="preserve">Center: </w:t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>Variability:</w:t>
      </w:r>
    </w:p>
    <w:p w14:paraId="61780906" w14:textId="77777777" w:rsidR="005312F8" w:rsidRDefault="005312F8" w:rsidP="005312F8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54FF12CE" w14:textId="7F39C719" w:rsidR="005312F8" w:rsidRDefault="005312F8" w:rsidP="005312F8">
      <w:pPr>
        <w:pStyle w:val="Default"/>
        <w:ind w:left="-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3. Assuming Mrs. Gallas was simply “guessing”, how li</w:t>
      </w:r>
      <w:r w:rsidR="00112E1A">
        <w:rPr>
          <w:rFonts w:ascii="Arial" w:hAnsi="Arial" w:cs="Arial"/>
          <w:sz w:val="23"/>
          <w:szCs w:val="23"/>
        </w:rPr>
        <w:t>kely is it that she would get 14</w:t>
      </w:r>
      <w:r>
        <w:rPr>
          <w:rFonts w:ascii="Arial" w:hAnsi="Arial" w:cs="Arial"/>
          <w:sz w:val="23"/>
          <w:szCs w:val="23"/>
        </w:rPr>
        <w:t xml:space="preserve"> or more correct out of 50?</w:t>
      </w:r>
    </w:p>
    <w:p w14:paraId="58814AB1" w14:textId="77777777" w:rsidR="005312F8" w:rsidRDefault="005312F8" w:rsidP="005312F8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731B4AAE" w14:textId="77777777" w:rsidR="005312F8" w:rsidRDefault="005312F8" w:rsidP="005312F8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790CE201" w14:textId="77777777" w:rsidR="005312F8" w:rsidRDefault="005312F8" w:rsidP="005312F8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7E4736AC" w14:textId="77777777" w:rsidR="005312F8" w:rsidRDefault="005312F8" w:rsidP="005312F8">
      <w:pPr>
        <w:pStyle w:val="Default"/>
        <w:rPr>
          <w:rFonts w:ascii="Arial" w:hAnsi="Arial" w:cs="Arial"/>
          <w:sz w:val="23"/>
          <w:szCs w:val="23"/>
        </w:rPr>
      </w:pPr>
    </w:p>
    <w:p w14:paraId="0D095D7F" w14:textId="77777777" w:rsidR="005312F8" w:rsidRDefault="005312F8" w:rsidP="005312F8">
      <w:pPr>
        <w:pStyle w:val="Default"/>
        <w:rPr>
          <w:rFonts w:ascii="Arial" w:hAnsi="Arial" w:cs="Arial"/>
          <w:sz w:val="23"/>
          <w:szCs w:val="23"/>
        </w:rPr>
      </w:pPr>
    </w:p>
    <w:p w14:paraId="3B54921A" w14:textId="77777777" w:rsidR="00475F57" w:rsidRDefault="00475F57" w:rsidP="00475F57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3675B56E" w14:textId="77777777" w:rsidR="00475F57" w:rsidRDefault="00475F57" w:rsidP="00475F57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5CBE0976" w14:textId="77777777" w:rsidR="00CE797A" w:rsidRPr="00475F57" w:rsidRDefault="005312F8" w:rsidP="00475F57">
      <w:pPr>
        <w:pStyle w:val="Default"/>
        <w:ind w:left="-360"/>
        <w:rPr>
          <w:rFonts w:ascii="Arial" w:hAnsi="Arial" w:cs="Arial"/>
          <w:b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4. Do we have convincing evidence that Mrs. Gallas can “Taste the Rainbow”? Explain</w:t>
      </w:r>
      <w:r w:rsidR="00475F57">
        <w:rPr>
          <w:rFonts w:ascii="Arial" w:hAnsi="Arial" w:cs="Arial"/>
          <w:sz w:val="23"/>
          <w:szCs w:val="23"/>
        </w:rPr>
        <w:t>.</w:t>
      </w:r>
    </w:p>
    <w:sectPr w:rsidR="00CE797A" w:rsidRPr="00475F57" w:rsidSect="005312F8">
      <w:headerReference w:type="default" r:id="rId12"/>
      <w:footerReference w:type="default" r:id="rId13"/>
      <w:type w:val="continuous"/>
      <w:pgSz w:w="12240" w:h="15840"/>
      <w:pgMar w:top="1008" w:right="900" w:bottom="43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A663CB8" w14:textId="77777777" w:rsidR="00150F50" w:rsidRDefault="00150F50">
      <w:r>
        <w:separator/>
      </w:r>
    </w:p>
  </w:endnote>
  <w:endnote w:type="continuationSeparator" w:id="0">
    <w:p w14:paraId="70305199" w14:textId="77777777" w:rsidR="00150F50" w:rsidRDefault="00150F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BBCCB4" w14:textId="18ABB2D8" w:rsidR="001B738F" w:rsidRDefault="00A11E0A" w:rsidP="005312F8">
    <w:pPr>
      <w:pStyle w:val="Footer"/>
      <w:jc w:val="right"/>
    </w:pPr>
    <w:r>
      <w:rPr>
        <w:noProof/>
      </w:rPr>
      <w:drawing>
        <wp:anchor distT="0" distB="0" distL="114300" distR="114300" simplePos="0" relativeHeight="251659264" behindDoc="1" locked="0" layoutInCell="1" allowOverlap="1" wp14:anchorId="0DF8C5EA" wp14:editId="0CC7F04D">
          <wp:simplePos x="0" y="0"/>
          <wp:positionH relativeFrom="column">
            <wp:posOffset>4876800</wp:posOffset>
          </wp:positionH>
          <wp:positionV relativeFrom="paragraph">
            <wp:posOffset>28575</wp:posOffset>
          </wp:positionV>
          <wp:extent cx="1580198" cy="312203"/>
          <wp:effectExtent l="0" t="0" r="1270" b="0"/>
          <wp:wrapNone/>
          <wp:docPr id="9" name="Picture 9" descr="Macintosh HD:Users:lukewilcox:Desktop:Screen Shot 2018-04-18 at 7.18.04 AM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Macintosh HD:Users:lukewilcox:Desktop:Screen Shot 2018-04-18 at 7.18.04 AM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80198" cy="31220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5F29EB1" w14:textId="77777777" w:rsidR="00150F50" w:rsidRDefault="00150F50">
      <w:r>
        <w:separator/>
      </w:r>
    </w:p>
  </w:footnote>
  <w:footnote w:type="continuationSeparator" w:id="0">
    <w:p w14:paraId="2C038D6B" w14:textId="77777777" w:rsidR="00150F50" w:rsidRDefault="00150F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B9F1DF" w14:textId="77777777" w:rsidR="006E1C5A" w:rsidRPr="008F257F" w:rsidRDefault="006E1C5A" w:rsidP="001E60A3">
    <w:pPr>
      <w:pStyle w:val="Header"/>
      <w:tabs>
        <w:tab w:val="clear" w:pos="8640"/>
        <w:tab w:val="right" w:pos="6480"/>
      </w:tabs>
      <w:rPr>
        <w:rFonts w:ascii="Arial" w:hAnsi="Arial" w:cs="Arial"/>
        <w:u w:val="single"/>
      </w:rPr>
    </w:pPr>
    <w:r w:rsidRPr="008F257F">
      <w:rPr>
        <w:rFonts w:ascii="Arial" w:hAnsi="Arial" w:cs="Arial"/>
      </w:rPr>
      <w:t xml:space="preserve">Nam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Hour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Dat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</w:p>
  <w:p w14:paraId="2880EEC6" w14:textId="77777777" w:rsidR="006E1C5A" w:rsidRDefault="006E1C5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alt="icon175x175" style="width:.75pt;height:.75pt;visibility:visible" o:bullet="t">
        <v:imagedata r:id="rId1" o:title=""/>
      </v:shape>
    </w:pict>
  </w:numPicBullet>
  <w:abstractNum w:abstractNumId="0" w15:restartNumberingAfterBreak="0">
    <w:nsid w:val="044C79BE"/>
    <w:multiLevelType w:val="hybridMultilevel"/>
    <w:tmpl w:val="6E6A4A40"/>
    <w:lvl w:ilvl="0" w:tplc="9244B4D2">
      <w:start w:val="7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1" w15:restartNumberingAfterBreak="0">
    <w:nsid w:val="099E208B"/>
    <w:multiLevelType w:val="hybridMultilevel"/>
    <w:tmpl w:val="AA32EA6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AD873CD"/>
    <w:multiLevelType w:val="hybridMultilevel"/>
    <w:tmpl w:val="FF80798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252527DD"/>
    <w:multiLevelType w:val="hybridMultilevel"/>
    <w:tmpl w:val="A1CC7FF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9BB2A22"/>
    <w:multiLevelType w:val="hybridMultilevel"/>
    <w:tmpl w:val="2FD20340"/>
    <w:lvl w:ilvl="0" w:tplc="D02A53F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317B65E2"/>
    <w:multiLevelType w:val="hybridMultilevel"/>
    <w:tmpl w:val="8320F93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31F77F14"/>
    <w:multiLevelType w:val="hybridMultilevel"/>
    <w:tmpl w:val="3572D9F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3715614C"/>
    <w:multiLevelType w:val="hybridMultilevel"/>
    <w:tmpl w:val="A3AEF888"/>
    <w:lvl w:ilvl="0" w:tplc="34BA466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4C99604B"/>
    <w:multiLevelType w:val="hybridMultilevel"/>
    <w:tmpl w:val="D006F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54603CD9"/>
    <w:multiLevelType w:val="hybridMultilevel"/>
    <w:tmpl w:val="C6089C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 w15:restartNumberingAfterBreak="0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669A7262"/>
    <w:multiLevelType w:val="hybridMultilevel"/>
    <w:tmpl w:val="2B8C2346"/>
    <w:lvl w:ilvl="0" w:tplc="97286D3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68FC67A5"/>
    <w:multiLevelType w:val="hybridMultilevel"/>
    <w:tmpl w:val="EA2AFFA2"/>
    <w:lvl w:ilvl="0" w:tplc="8E68D2B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3CBF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E6A931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D8F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A4835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9F4D4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BBACA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23E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6A8961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0" w15:restartNumberingAfterBreak="0">
    <w:nsid w:val="6DD250F4"/>
    <w:multiLevelType w:val="hybridMultilevel"/>
    <w:tmpl w:val="58181D60"/>
    <w:lvl w:ilvl="0" w:tplc="5EC05D4A">
      <w:start w:val="1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31" w15:restartNumberingAfterBreak="0">
    <w:nsid w:val="6ED413A4"/>
    <w:multiLevelType w:val="hybridMultilevel"/>
    <w:tmpl w:val="9574099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71EA64CD"/>
    <w:multiLevelType w:val="hybridMultilevel"/>
    <w:tmpl w:val="7196F3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6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35"/>
  </w:num>
  <w:num w:numId="3">
    <w:abstractNumId w:val="15"/>
  </w:num>
  <w:num w:numId="4">
    <w:abstractNumId w:val="13"/>
  </w:num>
  <w:num w:numId="5">
    <w:abstractNumId w:val="33"/>
  </w:num>
  <w:num w:numId="6">
    <w:abstractNumId w:val="7"/>
  </w:num>
  <w:num w:numId="7">
    <w:abstractNumId w:val="17"/>
  </w:num>
  <w:num w:numId="8">
    <w:abstractNumId w:val="28"/>
  </w:num>
  <w:num w:numId="9">
    <w:abstractNumId w:val="5"/>
  </w:num>
  <w:num w:numId="10">
    <w:abstractNumId w:val="23"/>
  </w:num>
  <w:num w:numId="11">
    <w:abstractNumId w:val="4"/>
  </w:num>
  <w:num w:numId="12">
    <w:abstractNumId w:val="9"/>
  </w:num>
  <w:num w:numId="13">
    <w:abstractNumId w:val="20"/>
  </w:num>
  <w:num w:numId="14">
    <w:abstractNumId w:val="25"/>
  </w:num>
  <w:num w:numId="15">
    <w:abstractNumId w:val="10"/>
  </w:num>
  <w:num w:numId="16">
    <w:abstractNumId w:val="36"/>
  </w:num>
  <w:num w:numId="17">
    <w:abstractNumId w:val="34"/>
  </w:num>
  <w:num w:numId="18">
    <w:abstractNumId w:val="14"/>
  </w:num>
  <w:num w:numId="19">
    <w:abstractNumId w:val="19"/>
  </w:num>
  <w:num w:numId="20">
    <w:abstractNumId w:val="26"/>
  </w:num>
  <w:num w:numId="21">
    <w:abstractNumId w:val="24"/>
  </w:num>
  <w:num w:numId="22">
    <w:abstractNumId w:val="21"/>
  </w:num>
  <w:num w:numId="23">
    <w:abstractNumId w:val="1"/>
  </w:num>
  <w:num w:numId="24">
    <w:abstractNumId w:val="29"/>
  </w:num>
  <w:num w:numId="25">
    <w:abstractNumId w:val="30"/>
  </w:num>
  <w:num w:numId="26">
    <w:abstractNumId w:val="0"/>
  </w:num>
  <w:num w:numId="27">
    <w:abstractNumId w:val="18"/>
  </w:num>
  <w:num w:numId="28">
    <w:abstractNumId w:val="32"/>
  </w:num>
  <w:num w:numId="29">
    <w:abstractNumId w:val="11"/>
  </w:num>
  <w:num w:numId="30">
    <w:abstractNumId w:val="8"/>
  </w:num>
  <w:num w:numId="31">
    <w:abstractNumId w:val="12"/>
  </w:num>
  <w:num w:numId="32">
    <w:abstractNumId w:val="3"/>
  </w:num>
  <w:num w:numId="33">
    <w:abstractNumId w:val="16"/>
  </w:num>
  <w:num w:numId="34">
    <w:abstractNumId w:val="6"/>
  </w:num>
  <w:num w:numId="35">
    <w:abstractNumId w:val="31"/>
  </w:num>
  <w:num w:numId="36">
    <w:abstractNumId w:val="27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60A3"/>
    <w:rsid w:val="00005846"/>
    <w:rsid w:val="00016089"/>
    <w:rsid w:val="00017CCB"/>
    <w:rsid w:val="000200BB"/>
    <w:rsid w:val="00045078"/>
    <w:rsid w:val="00053412"/>
    <w:rsid w:val="000669EB"/>
    <w:rsid w:val="000756CE"/>
    <w:rsid w:val="00092E2C"/>
    <w:rsid w:val="00093C9B"/>
    <w:rsid w:val="000A157A"/>
    <w:rsid w:val="000A47A4"/>
    <w:rsid w:val="000A4A5D"/>
    <w:rsid w:val="000A532A"/>
    <w:rsid w:val="000A5976"/>
    <w:rsid w:val="000D4A24"/>
    <w:rsid w:val="000D59B3"/>
    <w:rsid w:val="000D79FA"/>
    <w:rsid w:val="000E1441"/>
    <w:rsid w:val="000F2FDD"/>
    <w:rsid w:val="000F360B"/>
    <w:rsid w:val="000F69C4"/>
    <w:rsid w:val="00104151"/>
    <w:rsid w:val="00110827"/>
    <w:rsid w:val="00112E1A"/>
    <w:rsid w:val="001152C4"/>
    <w:rsid w:val="001225D7"/>
    <w:rsid w:val="00125DE1"/>
    <w:rsid w:val="00133671"/>
    <w:rsid w:val="00136AF9"/>
    <w:rsid w:val="001402E8"/>
    <w:rsid w:val="00150F50"/>
    <w:rsid w:val="00164996"/>
    <w:rsid w:val="00172BB1"/>
    <w:rsid w:val="001B738F"/>
    <w:rsid w:val="001C404C"/>
    <w:rsid w:val="001E2AA9"/>
    <w:rsid w:val="001E60A3"/>
    <w:rsid w:val="001E6EE3"/>
    <w:rsid w:val="0020547D"/>
    <w:rsid w:val="0022064F"/>
    <w:rsid w:val="00222CBC"/>
    <w:rsid w:val="0022488A"/>
    <w:rsid w:val="00234EE4"/>
    <w:rsid w:val="002379FA"/>
    <w:rsid w:val="00264CD6"/>
    <w:rsid w:val="00270006"/>
    <w:rsid w:val="00272510"/>
    <w:rsid w:val="0028173B"/>
    <w:rsid w:val="00292DB1"/>
    <w:rsid w:val="002A4BC0"/>
    <w:rsid w:val="002A5255"/>
    <w:rsid w:val="002B0D7F"/>
    <w:rsid w:val="002B38BC"/>
    <w:rsid w:val="002B6482"/>
    <w:rsid w:val="002B6C20"/>
    <w:rsid w:val="002B7950"/>
    <w:rsid w:val="002C2F00"/>
    <w:rsid w:val="002F56A1"/>
    <w:rsid w:val="002F6B0F"/>
    <w:rsid w:val="00300962"/>
    <w:rsid w:val="003012F4"/>
    <w:rsid w:val="003064B8"/>
    <w:rsid w:val="00313C82"/>
    <w:rsid w:val="00325508"/>
    <w:rsid w:val="00330B92"/>
    <w:rsid w:val="003330FE"/>
    <w:rsid w:val="003510E6"/>
    <w:rsid w:val="00352DF8"/>
    <w:rsid w:val="00352ED9"/>
    <w:rsid w:val="00356FF8"/>
    <w:rsid w:val="00361218"/>
    <w:rsid w:val="00362D1F"/>
    <w:rsid w:val="00362FD1"/>
    <w:rsid w:val="00367E8E"/>
    <w:rsid w:val="00375C8C"/>
    <w:rsid w:val="003828F0"/>
    <w:rsid w:val="0039608B"/>
    <w:rsid w:val="0039630C"/>
    <w:rsid w:val="003A6798"/>
    <w:rsid w:val="003E1BC4"/>
    <w:rsid w:val="003E24D2"/>
    <w:rsid w:val="003E6940"/>
    <w:rsid w:val="003F0BF1"/>
    <w:rsid w:val="0041024F"/>
    <w:rsid w:val="004226EE"/>
    <w:rsid w:val="00436A38"/>
    <w:rsid w:val="00440113"/>
    <w:rsid w:val="00441392"/>
    <w:rsid w:val="00443419"/>
    <w:rsid w:val="00464A0C"/>
    <w:rsid w:val="00475182"/>
    <w:rsid w:val="00475F57"/>
    <w:rsid w:val="00477874"/>
    <w:rsid w:val="00480165"/>
    <w:rsid w:val="00480CDC"/>
    <w:rsid w:val="00482A1C"/>
    <w:rsid w:val="00483484"/>
    <w:rsid w:val="00483ACA"/>
    <w:rsid w:val="00486DF4"/>
    <w:rsid w:val="004965BB"/>
    <w:rsid w:val="004A7E38"/>
    <w:rsid w:val="004C282A"/>
    <w:rsid w:val="004C407A"/>
    <w:rsid w:val="004D34C1"/>
    <w:rsid w:val="004D4CAA"/>
    <w:rsid w:val="004F1C6A"/>
    <w:rsid w:val="00501B43"/>
    <w:rsid w:val="00505098"/>
    <w:rsid w:val="005144E1"/>
    <w:rsid w:val="0052738D"/>
    <w:rsid w:val="005312F8"/>
    <w:rsid w:val="00534B2A"/>
    <w:rsid w:val="00575ABE"/>
    <w:rsid w:val="00577E99"/>
    <w:rsid w:val="00591276"/>
    <w:rsid w:val="005A72C4"/>
    <w:rsid w:val="005C0A01"/>
    <w:rsid w:val="005C1E13"/>
    <w:rsid w:val="005C6C3F"/>
    <w:rsid w:val="005D1C3A"/>
    <w:rsid w:val="005E734A"/>
    <w:rsid w:val="005F04B2"/>
    <w:rsid w:val="005F2133"/>
    <w:rsid w:val="005F5A4F"/>
    <w:rsid w:val="00623129"/>
    <w:rsid w:val="006237B8"/>
    <w:rsid w:val="006264F4"/>
    <w:rsid w:val="006376B2"/>
    <w:rsid w:val="00642AFB"/>
    <w:rsid w:val="00644248"/>
    <w:rsid w:val="00662BF5"/>
    <w:rsid w:val="006664EF"/>
    <w:rsid w:val="00666E22"/>
    <w:rsid w:val="006748F1"/>
    <w:rsid w:val="00675DFD"/>
    <w:rsid w:val="00685AEA"/>
    <w:rsid w:val="00695177"/>
    <w:rsid w:val="006B5FD5"/>
    <w:rsid w:val="006C4259"/>
    <w:rsid w:val="006D1D0D"/>
    <w:rsid w:val="006E1C5A"/>
    <w:rsid w:val="006E267C"/>
    <w:rsid w:val="007017C6"/>
    <w:rsid w:val="007041CD"/>
    <w:rsid w:val="00711008"/>
    <w:rsid w:val="007112F5"/>
    <w:rsid w:val="00712FBB"/>
    <w:rsid w:val="007219AB"/>
    <w:rsid w:val="00727A82"/>
    <w:rsid w:val="00727FCD"/>
    <w:rsid w:val="00742D89"/>
    <w:rsid w:val="0074499B"/>
    <w:rsid w:val="007519AC"/>
    <w:rsid w:val="0075322E"/>
    <w:rsid w:val="00755281"/>
    <w:rsid w:val="00767CB7"/>
    <w:rsid w:val="00776B5E"/>
    <w:rsid w:val="00790DDA"/>
    <w:rsid w:val="00794254"/>
    <w:rsid w:val="007B3A6F"/>
    <w:rsid w:val="007B54D8"/>
    <w:rsid w:val="007B638C"/>
    <w:rsid w:val="007D19F0"/>
    <w:rsid w:val="007E1304"/>
    <w:rsid w:val="007E3B91"/>
    <w:rsid w:val="007E4D63"/>
    <w:rsid w:val="007F4B74"/>
    <w:rsid w:val="00803BE9"/>
    <w:rsid w:val="00806438"/>
    <w:rsid w:val="00813B82"/>
    <w:rsid w:val="0081746E"/>
    <w:rsid w:val="008246A1"/>
    <w:rsid w:val="00831D5E"/>
    <w:rsid w:val="00844FF8"/>
    <w:rsid w:val="00845E30"/>
    <w:rsid w:val="00850372"/>
    <w:rsid w:val="00871F76"/>
    <w:rsid w:val="008740E2"/>
    <w:rsid w:val="008824A9"/>
    <w:rsid w:val="008A1811"/>
    <w:rsid w:val="008A53F7"/>
    <w:rsid w:val="008A6B31"/>
    <w:rsid w:val="008B0661"/>
    <w:rsid w:val="008C26C6"/>
    <w:rsid w:val="008C78F6"/>
    <w:rsid w:val="008D06DB"/>
    <w:rsid w:val="008D0C48"/>
    <w:rsid w:val="008D3BEC"/>
    <w:rsid w:val="008F257F"/>
    <w:rsid w:val="008F69AE"/>
    <w:rsid w:val="00920B47"/>
    <w:rsid w:val="00937635"/>
    <w:rsid w:val="00945370"/>
    <w:rsid w:val="00952BBC"/>
    <w:rsid w:val="00966981"/>
    <w:rsid w:val="009964E4"/>
    <w:rsid w:val="009964F7"/>
    <w:rsid w:val="009A25D2"/>
    <w:rsid w:val="009B564B"/>
    <w:rsid w:val="009B5B5C"/>
    <w:rsid w:val="009B6DE2"/>
    <w:rsid w:val="009C123D"/>
    <w:rsid w:val="009D2E24"/>
    <w:rsid w:val="009D71DA"/>
    <w:rsid w:val="009E1482"/>
    <w:rsid w:val="009E4A3E"/>
    <w:rsid w:val="009F0F40"/>
    <w:rsid w:val="009F26A6"/>
    <w:rsid w:val="009F4630"/>
    <w:rsid w:val="009F5904"/>
    <w:rsid w:val="00A01742"/>
    <w:rsid w:val="00A01915"/>
    <w:rsid w:val="00A11E0A"/>
    <w:rsid w:val="00A12EC8"/>
    <w:rsid w:val="00A1300E"/>
    <w:rsid w:val="00A262E2"/>
    <w:rsid w:val="00A3137E"/>
    <w:rsid w:val="00A44F11"/>
    <w:rsid w:val="00A53E31"/>
    <w:rsid w:val="00A556B8"/>
    <w:rsid w:val="00A6334D"/>
    <w:rsid w:val="00A645B5"/>
    <w:rsid w:val="00A73532"/>
    <w:rsid w:val="00A801C6"/>
    <w:rsid w:val="00A80903"/>
    <w:rsid w:val="00A93BE2"/>
    <w:rsid w:val="00A94D0E"/>
    <w:rsid w:val="00AC4E88"/>
    <w:rsid w:val="00AD2011"/>
    <w:rsid w:val="00AE1AAC"/>
    <w:rsid w:val="00AF178A"/>
    <w:rsid w:val="00AF5748"/>
    <w:rsid w:val="00AF64DC"/>
    <w:rsid w:val="00B007F5"/>
    <w:rsid w:val="00B1282C"/>
    <w:rsid w:val="00B135BA"/>
    <w:rsid w:val="00B2539A"/>
    <w:rsid w:val="00B44627"/>
    <w:rsid w:val="00B44679"/>
    <w:rsid w:val="00B44C68"/>
    <w:rsid w:val="00B561A3"/>
    <w:rsid w:val="00B66018"/>
    <w:rsid w:val="00B713AE"/>
    <w:rsid w:val="00B71FB5"/>
    <w:rsid w:val="00B723AC"/>
    <w:rsid w:val="00B772BB"/>
    <w:rsid w:val="00B8676E"/>
    <w:rsid w:val="00B92BF3"/>
    <w:rsid w:val="00B948EC"/>
    <w:rsid w:val="00BA3026"/>
    <w:rsid w:val="00BB22D0"/>
    <w:rsid w:val="00BC115C"/>
    <w:rsid w:val="00BC7BA6"/>
    <w:rsid w:val="00BD3F7B"/>
    <w:rsid w:val="00BF0E93"/>
    <w:rsid w:val="00BF4C13"/>
    <w:rsid w:val="00BF54AD"/>
    <w:rsid w:val="00BF5D4B"/>
    <w:rsid w:val="00C03B13"/>
    <w:rsid w:val="00C06CBC"/>
    <w:rsid w:val="00C11825"/>
    <w:rsid w:val="00C249C3"/>
    <w:rsid w:val="00C3493E"/>
    <w:rsid w:val="00C46398"/>
    <w:rsid w:val="00C52F76"/>
    <w:rsid w:val="00C53500"/>
    <w:rsid w:val="00C540B6"/>
    <w:rsid w:val="00C60E13"/>
    <w:rsid w:val="00C6257B"/>
    <w:rsid w:val="00C64AF3"/>
    <w:rsid w:val="00C90778"/>
    <w:rsid w:val="00C93BA1"/>
    <w:rsid w:val="00CA0EB6"/>
    <w:rsid w:val="00CB2B51"/>
    <w:rsid w:val="00CE2A11"/>
    <w:rsid w:val="00CE797A"/>
    <w:rsid w:val="00D0278E"/>
    <w:rsid w:val="00D04616"/>
    <w:rsid w:val="00D105B9"/>
    <w:rsid w:val="00D25719"/>
    <w:rsid w:val="00D318C2"/>
    <w:rsid w:val="00D358CD"/>
    <w:rsid w:val="00D3596B"/>
    <w:rsid w:val="00D3626C"/>
    <w:rsid w:val="00D549EC"/>
    <w:rsid w:val="00D64FD1"/>
    <w:rsid w:val="00D766BE"/>
    <w:rsid w:val="00D7716C"/>
    <w:rsid w:val="00D8359B"/>
    <w:rsid w:val="00D857AE"/>
    <w:rsid w:val="00D95C19"/>
    <w:rsid w:val="00DC2750"/>
    <w:rsid w:val="00DC32B9"/>
    <w:rsid w:val="00DD299F"/>
    <w:rsid w:val="00DD2D97"/>
    <w:rsid w:val="00DD64BC"/>
    <w:rsid w:val="00DE4EE2"/>
    <w:rsid w:val="00DF49D5"/>
    <w:rsid w:val="00E0011C"/>
    <w:rsid w:val="00E02D8D"/>
    <w:rsid w:val="00E03FA1"/>
    <w:rsid w:val="00E13488"/>
    <w:rsid w:val="00E24528"/>
    <w:rsid w:val="00E322DD"/>
    <w:rsid w:val="00E32F3E"/>
    <w:rsid w:val="00E3722F"/>
    <w:rsid w:val="00E46163"/>
    <w:rsid w:val="00E52DEA"/>
    <w:rsid w:val="00E57C59"/>
    <w:rsid w:val="00E77CDD"/>
    <w:rsid w:val="00E80108"/>
    <w:rsid w:val="00E90667"/>
    <w:rsid w:val="00E961AD"/>
    <w:rsid w:val="00EC5366"/>
    <w:rsid w:val="00EE19A1"/>
    <w:rsid w:val="00EE64CF"/>
    <w:rsid w:val="00F06339"/>
    <w:rsid w:val="00F224FC"/>
    <w:rsid w:val="00F27DD1"/>
    <w:rsid w:val="00F34C80"/>
    <w:rsid w:val="00F36637"/>
    <w:rsid w:val="00F46F28"/>
    <w:rsid w:val="00F470FF"/>
    <w:rsid w:val="00F51D59"/>
    <w:rsid w:val="00F52945"/>
    <w:rsid w:val="00F601A6"/>
    <w:rsid w:val="00F75208"/>
    <w:rsid w:val="00F93256"/>
    <w:rsid w:val="00FA2D9A"/>
    <w:rsid w:val="00FB7637"/>
    <w:rsid w:val="00FC12A0"/>
    <w:rsid w:val="00FC3DA7"/>
    <w:rsid w:val="00FE0305"/>
    <w:rsid w:val="00FE236A"/>
    <w:rsid w:val="00FF4E55"/>
    <w:rsid w:val="00FF5B0B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BFADEFC"/>
  <w15:docId w15:val="{8CE44F51-04CD-4303-8D9B-39C0640CD5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locked/>
    <w:rsid w:val="000A532A"/>
    <w:rPr>
      <w:rFonts w:cs="Times New Roman"/>
      <w:sz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locked/>
    <w:rsid w:val="000A532A"/>
    <w:rPr>
      <w:rFonts w:cs="Times New Roman"/>
      <w:sz w:val="24"/>
    </w:rPr>
  </w:style>
  <w:style w:type="character" w:styleId="Hyperlink">
    <w:name w:val="Hyperlink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B44679"/>
    <w:rPr>
      <w:rFonts w:ascii="Lucida Grande" w:hAnsi="Lucida Grande" w:cs="Times New Roman"/>
      <w:sz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uiPriority w:val="99"/>
    <w:rsid w:val="002A4BC0"/>
    <w:rPr>
      <w:rFonts w:cs="Times New Roman"/>
      <w:color w:val="800080"/>
      <w:u w:val="single"/>
    </w:rPr>
  </w:style>
  <w:style w:type="table" w:styleId="TableGrid">
    <w:name w:val="Table Grid"/>
    <w:basedOn w:val="TableNormal"/>
    <w:uiPriority w:val="99"/>
    <w:locked/>
    <w:rsid w:val="005C6C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A262E2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laceholderText">
    <w:name w:val="Placeholder Text"/>
    <w:uiPriority w:val="99"/>
    <w:semiHidden/>
    <w:rsid w:val="00EE64CF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586245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245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245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245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245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245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245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245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245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60</Words>
  <Characters>91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1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Lindsey Gallas</cp:lastModifiedBy>
  <cp:revision>7</cp:revision>
  <cp:lastPrinted>2017-04-26T12:05:00Z</cp:lastPrinted>
  <dcterms:created xsi:type="dcterms:W3CDTF">2018-04-18T11:24:00Z</dcterms:created>
  <dcterms:modified xsi:type="dcterms:W3CDTF">2018-10-29T19:44:00Z</dcterms:modified>
</cp:coreProperties>
</file>